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7405A71E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3F5DC6">
        <w:rPr>
          <w:b/>
        </w:rPr>
        <w:t>3</w:t>
      </w:r>
      <w:r w:rsidR="00287B8E">
        <w:rPr>
          <w:b/>
        </w:rPr>
        <w:t>.</w:t>
      </w:r>
      <w:r w:rsidR="0005652D">
        <w:rPr>
          <w:b/>
        </w:rPr>
        <w:t>5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1622AD7B" w14:textId="716B0D9C" w:rsidR="00287B8E" w:rsidRDefault="00287B8E" w:rsidP="00287B8E">
      <w:pPr>
        <w:ind w:left="360"/>
      </w:pPr>
    </w:p>
    <w:p w14:paraId="32F60711" w14:textId="77777777" w:rsidR="00763B19" w:rsidRDefault="00763B19" w:rsidP="00287B8E">
      <w:pPr>
        <w:ind w:left="360"/>
      </w:pPr>
    </w:p>
    <w:p w14:paraId="4E021C0A" w14:textId="3009291E" w:rsidR="00613DBE" w:rsidRDefault="00613DBE" w:rsidP="00613DBE">
      <w:r>
        <w:t xml:space="preserve">Assuming </w:t>
      </w:r>
      <w:r w:rsidR="0005652D">
        <w:t>Ge</w:t>
      </w:r>
      <w:r>
        <w:t xml:space="preserve"> at </w:t>
      </w:r>
      <w:r w:rsidR="0005652D">
        <w:t>470</w:t>
      </w:r>
      <w:r>
        <w:t xml:space="preserve"> K, </w:t>
      </w:r>
      <w:r w:rsidR="0005652D">
        <w:t xml:space="preserve">with </w:t>
      </w:r>
      <w:r w:rsidR="0005652D" w:rsidRPr="007E2C5A">
        <w:rPr>
          <w:position w:val="-10"/>
        </w:rPr>
        <w:object w:dxaOrig="2080" w:dyaOrig="360" w14:anchorId="15C7E0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18pt" o:ole="">
            <v:imagedata r:id="rId8" o:title=""/>
          </v:shape>
          <o:OLEObject Type="Embed" ProgID="Equation.DSMT4" ShapeID="_x0000_i1025" DrawAspect="Content" ObjectID="_1465309001" r:id="rId9"/>
        </w:object>
      </w:r>
      <w:r>
        <w:t>answer the following question. You may also assume:</w:t>
      </w:r>
    </w:p>
    <w:p w14:paraId="41FA8A91" w14:textId="77777777" w:rsidR="00613DBE" w:rsidRDefault="00613DBE" w:rsidP="00613DBE"/>
    <w:p w14:paraId="43A2BBD6" w14:textId="77777777" w:rsidR="00613DBE" w:rsidRDefault="0005652D" w:rsidP="00613DBE">
      <w:pPr>
        <w:ind w:left="720"/>
      </w:pPr>
      <w:r w:rsidRPr="007E2C5A">
        <w:rPr>
          <w:position w:val="-10"/>
        </w:rPr>
        <w:object w:dxaOrig="2100" w:dyaOrig="360" w14:anchorId="78B46B27">
          <v:shape id="_x0000_i1026" type="#_x0000_t75" style="width:105pt;height:18pt" o:ole="">
            <v:imagedata r:id="rId10" o:title=""/>
          </v:shape>
          <o:OLEObject Type="Embed" ProgID="Equation.DSMT4" ShapeID="_x0000_i1026" DrawAspect="Content" ObjectID="_1465309002" r:id="rId11"/>
        </w:object>
      </w:r>
    </w:p>
    <w:p w14:paraId="550CCE71" w14:textId="77777777" w:rsidR="00613DBE" w:rsidRDefault="0005652D" w:rsidP="00613DBE">
      <w:pPr>
        <w:ind w:left="720"/>
        <w:rPr>
          <w:position w:val="-10"/>
        </w:rPr>
      </w:pPr>
      <w:r w:rsidRPr="007E2C5A">
        <w:rPr>
          <w:position w:val="-10"/>
        </w:rPr>
        <w:object w:dxaOrig="2080" w:dyaOrig="360" w14:anchorId="3C7F9CD9">
          <v:shape id="_x0000_i1027" type="#_x0000_t75" style="width:104pt;height:18pt" o:ole="">
            <v:imagedata r:id="rId12" o:title=""/>
          </v:shape>
          <o:OLEObject Type="Embed" ProgID="Equation.DSMT4" ShapeID="_x0000_i1027" DrawAspect="Content" ObjectID="_1465309003" r:id="rId13"/>
        </w:object>
      </w:r>
    </w:p>
    <w:p w14:paraId="6758ACC0" w14:textId="77777777" w:rsidR="00613DBE" w:rsidRDefault="0005652D" w:rsidP="00613DBE">
      <w:pPr>
        <w:ind w:left="720"/>
        <w:rPr>
          <w:position w:val="-10"/>
        </w:rPr>
      </w:pPr>
      <w:r w:rsidRPr="007E2C5A">
        <w:rPr>
          <w:position w:val="-10"/>
        </w:rPr>
        <w:object w:dxaOrig="1460" w:dyaOrig="320" w14:anchorId="06B0F70B">
          <v:shape id="_x0000_i1028" type="#_x0000_t75" style="width:73pt;height:16pt" o:ole="">
            <v:imagedata r:id="rId14" o:title=""/>
          </v:shape>
          <o:OLEObject Type="Embed" ProgID="Equation.DSMT4" ShapeID="_x0000_i1028" DrawAspect="Content" ObjectID="_1465309004" r:id="rId15"/>
        </w:object>
      </w:r>
    </w:p>
    <w:p w14:paraId="414432BF" w14:textId="06891A22" w:rsidR="0005652D" w:rsidRDefault="00D77AF4" w:rsidP="00613DBE">
      <w:pPr>
        <w:ind w:left="720"/>
      </w:pPr>
      <w:r w:rsidRPr="0005652D">
        <w:rPr>
          <w:position w:val="-12"/>
        </w:rPr>
        <w:object w:dxaOrig="2440" w:dyaOrig="380" w14:anchorId="705BA300">
          <v:shape id="_x0000_i1033" type="#_x0000_t75" style="width:122pt;height:19pt" o:ole="">
            <v:imagedata r:id="rId16" o:title=""/>
          </v:shape>
          <o:OLEObject Type="Embed" ProgID="Equation.DSMT4" ShapeID="_x0000_i1033" DrawAspect="Content" ObjectID="_1465309005" r:id="rId17"/>
        </w:object>
      </w:r>
    </w:p>
    <w:p w14:paraId="791E896E" w14:textId="77777777" w:rsidR="00AB3E27" w:rsidRDefault="00AB3E27" w:rsidP="00AB3E27"/>
    <w:p w14:paraId="238B34BA" w14:textId="77777777" w:rsidR="00AB3E27" w:rsidRDefault="00AB3E27" w:rsidP="00AB3E27"/>
    <w:p w14:paraId="21D0A227" w14:textId="319BE192" w:rsidR="00566E30" w:rsidRDefault="0005652D" w:rsidP="00566E30">
      <w:pPr>
        <w:pStyle w:val="ListParagraph"/>
        <w:numPr>
          <w:ilvl w:val="0"/>
          <w:numId w:val="16"/>
        </w:numPr>
      </w:pPr>
      <w:r>
        <w:t xml:space="preserve">Where is the Fermi level located with respect to the </w:t>
      </w:r>
      <w:r w:rsidRPr="00D77AF4">
        <w:rPr>
          <w:b/>
        </w:rPr>
        <w:t>intrinsic level</w:t>
      </w:r>
      <w:r>
        <w:t xml:space="preserve"> </w:t>
      </w:r>
      <w:r w:rsidR="00566E30">
        <w:t>– i.</w:t>
      </w:r>
      <w:r w:rsidR="00566E30">
        <w:t xml:space="preserve">e. what is </w:t>
      </w:r>
      <w:r w:rsidR="00566E30" w:rsidRPr="00566E30">
        <w:rPr>
          <w:position w:val="-12"/>
        </w:rPr>
        <w:object w:dxaOrig="780" w:dyaOrig="380" w14:anchorId="5E0C882A">
          <v:shape id="_x0000_i1045" type="#_x0000_t75" style="width:39pt;height:19pt" o:ole="">
            <v:imagedata r:id="rId18" o:title=""/>
          </v:shape>
          <o:OLEObject Type="Embed" ProgID="Equation.DSMT4" ShapeID="_x0000_i1045" DrawAspect="Content" ObjectID="_1465309006" r:id="rId19"/>
        </w:object>
      </w:r>
      <w:r w:rsidR="00566E30">
        <w:t xml:space="preserve"> in eV?</w:t>
      </w:r>
    </w:p>
    <w:p w14:paraId="2E728F79" w14:textId="598748F9" w:rsidR="00AB3E27" w:rsidRDefault="00AB3E27" w:rsidP="00566E30"/>
    <w:p w14:paraId="0AA7B1B2" w14:textId="77777777" w:rsidR="00AB3E27" w:rsidRDefault="00AB3E27" w:rsidP="00AB3E27"/>
    <w:p w14:paraId="5E58A7F8" w14:textId="77777777" w:rsidR="00AB3E27" w:rsidRDefault="00AB3E27" w:rsidP="00AB3E27"/>
    <w:p w14:paraId="42D9B3C3" w14:textId="709AAE53" w:rsidR="007E2C5A" w:rsidRPr="00CE2409" w:rsidRDefault="007E2C5A" w:rsidP="007E2C5A">
      <w:pPr>
        <w:ind w:left="540" w:hanging="540"/>
      </w:pPr>
      <w:bookmarkStart w:id="0" w:name="_GoBack"/>
      <w:bookmarkEnd w:id="0"/>
    </w:p>
    <w:sectPr w:rsidR="007E2C5A" w:rsidRPr="00CE2409" w:rsidSect="00BE0760">
      <w:footerReference w:type="even" r:id="rId20"/>
      <w:footerReference w:type="default" r:id="rId21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66E30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3C2E789D"/>
    <w:multiLevelType w:val="hybridMultilevel"/>
    <w:tmpl w:val="6B8C4B2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4"/>
  </w:num>
  <w:num w:numId="5">
    <w:abstractNumId w:val="12"/>
  </w:num>
  <w:num w:numId="6">
    <w:abstractNumId w:val="14"/>
  </w:num>
  <w:num w:numId="7">
    <w:abstractNumId w:val="3"/>
  </w:num>
  <w:num w:numId="8">
    <w:abstractNumId w:val="9"/>
  </w:num>
  <w:num w:numId="9">
    <w:abstractNumId w:val="7"/>
  </w:num>
  <w:num w:numId="10">
    <w:abstractNumId w:val="6"/>
  </w:num>
  <w:num w:numId="11">
    <w:abstractNumId w:val="15"/>
  </w:num>
  <w:num w:numId="12">
    <w:abstractNumId w:val="10"/>
  </w:num>
  <w:num w:numId="13">
    <w:abstractNumId w:val="0"/>
  </w:num>
  <w:num w:numId="14">
    <w:abstractNumId w:val="11"/>
  </w:num>
  <w:num w:numId="15">
    <w:abstractNumId w:val="13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5652D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D2493"/>
    <w:rsid w:val="004F412A"/>
    <w:rsid w:val="00566E30"/>
    <w:rsid w:val="005C1BB3"/>
    <w:rsid w:val="005E54CA"/>
    <w:rsid w:val="005F5830"/>
    <w:rsid w:val="005F6E71"/>
    <w:rsid w:val="006006E8"/>
    <w:rsid w:val="00613DBE"/>
    <w:rsid w:val="00675484"/>
    <w:rsid w:val="006C234D"/>
    <w:rsid w:val="006E3F42"/>
    <w:rsid w:val="00720729"/>
    <w:rsid w:val="00763B19"/>
    <w:rsid w:val="00771A74"/>
    <w:rsid w:val="00792A7C"/>
    <w:rsid w:val="007E2C5A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B3E27"/>
    <w:rsid w:val="00AE360E"/>
    <w:rsid w:val="00B210A0"/>
    <w:rsid w:val="00B2280E"/>
    <w:rsid w:val="00B74C26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77AF4"/>
    <w:rsid w:val="00DB06F7"/>
    <w:rsid w:val="00DC5A4E"/>
    <w:rsid w:val="00DD119E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8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oter" Target="footer1.xml"/><Relationship Id="rId21" Type="http://schemas.openxmlformats.org/officeDocument/2006/relationships/footer" Target="footer2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1</Pages>
  <Words>72</Words>
  <Characters>417</Characters>
  <Application>Microsoft Macintosh Word</Application>
  <DocSecurity>0</DocSecurity>
  <Lines>3</Lines>
  <Paragraphs>1</Paragraphs>
  <ScaleCrop>false</ScaleCrop>
  <Company>Purdue University</Company>
  <LinksUpToDate>false</LinksUpToDate>
  <CharactersWithSpaces>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60</cp:revision>
  <dcterms:created xsi:type="dcterms:W3CDTF">2012-08-07T01:59:00Z</dcterms:created>
  <dcterms:modified xsi:type="dcterms:W3CDTF">2018-06-25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